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6DD9" w:rsidRDefault="00BC6DD9" w:rsidP="00BC6DD9">
      <w:pPr>
        <w:jc w:val="center"/>
      </w:pPr>
      <w:r>
        <w:t>KOORDINATNI SUSTAV I PROPORCIONALNOST</w:t>
      </w:r>
    </w:p>
    <w:p w:rsidR="00BC6DD9" w:rsidRDefault="00BC6DD9" w:rsidP="00BC6DD9">
      <w:pPr>
        <w:ind w:left="-284"/>
        <w:jc w:val="both"/>
      </w:pPr>
    </w:p>
    <w:p w:rsidR="00BC6DD9" w:rsidRDefault="00BC6DD9" w:rsidP="00BC6DD9">
      <w:pPr>
        <w:ind w:left="-284"/>
        <w:jc w:val="both"/>
      </w:pPr>
    </w:p>
    <w:p w:rsidR="00BC6DD9" w:rsidRDefault="00BC6DD9" w:rsidP="00BC6DD9">
      <w:pPr>
        <w:numPr>
          <w:ilvl w:val="0"/>
          <w:numId w:val="1"/>
        </w:numPr>
        <w:tabs>
          <w:tab w:val="clear" w:pos="720"/>
          <w:tab w:val="num" w:pos="-2127"/>
        </w:tabs>
        <w:ind w:left="-284" w:hanging="567"/>
        <w:jc w:val="both"/>
      </w:pPr>
      <w:r>
        <w:t>Promotri slike i očitaj koordinate imenovanih točaka: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  <w:r>
        <w:rPr>
          <w:noProof/>
        </w:rPr>
        <w:drawing>
          <wp:inline distT="0" distB="0" distL="0" distR="0" wp14:anchorId="0E6FE980" wp14:editId="765D7B82">
            <wp:extent cx="5105400" cy="542925"/>
            <wp:effectExtent l="0" t="0" r="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DD9" w:rsidRDefault="00BC6DD9" w:rsidP="00BC6DD9">
      <w:pPr>
        <w:numPr>
          <w:ilvl w:val="0"/>
          <w:numId w:val="1"/>
        </w:numPr>
        <w:tabs>
          <w:tab w:val="clear" w:pos="720"/>
          <w:tab w:val="num" w:pos="-2127"/>
        </w:tabs>
        <w:ind w:left="-284" w:hanging="567"/>
        <w:jc w:val="both"/>
      </w:pPr>
      <w:r>
        <w:t xml:space="preserve">Očitaj koordinate točaka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 xml:space="preserve"> i </w:t>
      </w:r>
      <w:r>
        <w:rPr>
          <w:i/>
        </w:rPr>
        <w:t>D</w:t>
      </w:r>
      <w:r>
        <w:t xml:space="preserve"> na slici.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  <w:r>
        <w:rPr>
          <w:noProof/>
        </w:rPr>
        <w:drawing>
          <wp:inline distT="0" distB="0" distL="0" distR="0" wp14:anchorId="7B582A47" wp14:editId="005ACFF8">
            <wp:extent cx="3533775" cy="3000375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6DD9" w:rsidRDefault="00BC6DD9" w:rsidP="00BC6DD9">
      <w:pPr>
        <w:numPr>
          <w:ilvl w:val="0"/>
          <w:numId w:val="1"/>
        </w:numPr>
        <w:tabs>
          <w:tab w:val="clear" w:pos="720"/>
          <w:tab w:val="num" w:pos="-2127"/>
        </w:tabs>
        <w:ind w:left="-284" w:hanging="567"/>
        <w:jc w:val="both"/>
      </w:pPr>
      <w:r>
        <w:t xml:space="preserve">Nacrtaj grafički prikaz proporcionalnosti zadane formulom </w:t>
      </w:r>
      <w:r w:rsidR="00F5641F">
        <w:rPr>
          <w:position w:val="-22"/>
        </w:rPr>
        <w:object w:dxaOrig="6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3.75pt;height:29.25pt" o:ole="">
            <v:imagedata r:id="rId9" o:title=""/>
          </v:shape>
          <o:OLEObject Type="Embed" ProgID="Equation.DSMT4" ShapeID="_x0000_i1028" DrawAspect="Content" ObjectID="_1539864802" r:id="rId10"/>
        </w:object>
      </w:r>
      <w:r>
        <w:t>.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  <w:r>
        <w:t>4.      Odredi nepoznati član razmjera ako je (5x – 3) : 1 = (-4x + 1) : 2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</w:p>
    <w:p w:rsidR="00BC6DD9" w:rsidRDefault="00BC6DD9" w:rsidP="00BC6DD9">
      <w:pPr>
        <w:ind w:left="-284" w:hanging="567"/>
        <w:jc w:val="both"/>
      </w:pPr>
      <w:r>
        <w:t>5.</w:t>
      </w:r>
      <w:r>
        <w:tab/>
      </w:r>
      <w:r>
        <w:t xml:space="preserve">U pravokutnom koordinatnom sustavu nacrtaj točke: 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  <w:r>
        <w:rPr>
          <w:i/>
        </w:rPr>
        <w:tab/>
      </w:r>
      <w:r>
        <w:rPr>
          <w:i/>
        </w:rPr>
        <w:t>X</w:t>
      </w:r>
      <w:r>
        <w:t>(4, –2)</w:t>
      </w:r>
      <w:r>
        <w:t xml:space="preserve"> </w:t>
      </w:r>
      <w:r>
        <w:t xml:space="preserve"> </w:t>
      </w:r>
      <w:r>
        <w:rPr>
          <w:i/>
        </w:rPr>
        <w:t>Y</w:t>
      </w:r>
      <w:r>
        <w:rPr>
          <w:i/>
        </w:rPr>
        <w:t xml:space="preserve"> </w:t>
      </w:r>
      <w:r>
        <w:rPr>
          <w:position w:val="-26"/>
        </w:rPr>
        <w:object w:dxaOrig="920" w:dyaOrig="639">
          <v:shape id="_x0000_i1025" type="#_x0000_t75" style="width:45.75pt;height:32.25pt" o:ole="">
            <v:imagedata r:id="rId11" o:title=""/>
          </v:shape>
          <o:OLEObject Type="Embed" ProgID="Equation.DSMT4" ShapeID="_x0000_i1025" DrawAspect="Content" ObjectID="_1539864803" r:id="rId12"/>
        </w:object>
      </w:r>
      <w:r>
        <w:t xml:space="preserve"> </w:t>
      </w:r>
      <w:r>
        <w:t xml:space="preserve"> </w:t>
      </w:r>
      <w:r>
        <w:rPr>
          <w:i/>
        </w:rPr>
        <w:t>W</w:t>
      </w:r>
      <w:r>
        <w:rPr>
          <w:i/>
        </w:rPr>
        <w:t xml:space="preserve"> </w:t>
      </w:r>
      <w:r>
        <w:rPr>
          <w:position w:val="-26"/>
        </w:rPr>
        <w:object w:dxaOrig="800" w:dyaOrig="639">
          <v:shape id="_x0000_i1026" type="#_x0000_t75" style="width:39.75pt;height:32.25pt" o:ole="">
            <v:imagedata r:id="rId13" o:title=""/>
          </v:shape>
          <o:OLEObject Type="Embed" ProgID="Equation.DSMT4" ShapeID="_x0000_i1026" DrawAspect="Content" ObjectID="_1539864804" r:id="rId14"/>
        </w:object>
      </w:r>
      <w:r>
        <w:t xml:space="preserve"> i </w:t>
      </w:r>
      <w:r>
        <w:t xml:space="preserve"> </w:t>
      </w:r>
      <w:r>
        <w:rPr>
          <w:i/>
        </w:rPr>
        <w:t>Q</w:t>
      </w:r>
      <w:r>
        <w:rPr>
          <w:i/>
        </w:rPr>
        <w:t xml:space="preserve"> </w:t>
      </w:r>
      <w:r>
        <w:rPr>
          <w:position w:val="-26"/>
        </w:rPr>
        <w:object w:dxaOrig="1240" w:dyaOrig="639">
          <v:shape id="_x0000_i1027" type="#_x0000_t75" style="width:62.25pt;height:32.25pt" o:ole="">
            <v:imagedata r:id="rId15" o:title=""/>
          </v:shape>
          <o:OLEObject Type="Embed" ProgID="Equation.DSMT4" ShapeID="_x0000_i1027" DrawAspect="Content" ObjectID="_1539864805" r:id="rId16"/>
        </w:object>
      </w:r>
      <w:r>
        <w:t>.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</w:p>
    <w:p w:rsidR="00BC6DD9" w:rsidRDefault="00BC6DD9" w:rsidP="00BC6DD9">
      <w:pPr>
        <w:ind w:left="-284" w:hanging="567"/>
        <w:jc w:val="both"/>
      </w:pPr>
      <w:r>
        <w:t>6.</w:t>
      </w:r>
      <w:r>
        <w:tab/>
      </w:r>
      <w:r>
        <w:t>Karta je nacrtana u omjeru (mjerilu) 1 : 500 000. Kolika je udaljenost Splita i Rijeke na karti, ako je ta udaljenost u prirodi jednaka 393 km.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</w:p>
    <w:p w:rsidR="00BC6DD9" w:rsidRDefault="00BC6DD9" w:rsidP="00BC6DD9">
      <w:pPr>
        <w:ind w:left="-284" w:hanging="567"/>
        <w:jc w:val="both"/>
      </w:pPr>
      <w:r>
        <w:t xml:space="preserve">7. </w:t>
      </w:r>
      <w:r>
        <w:tab/>
      </w:r>
      <w:r>
        <w:t>Autobus udaljenost od 300 km prijeđe za 3 sata i 20 minuta.</w:t>
      </w:r>
    </w:p>
    <w:p w:rsidR="00BC6DD9" w:rsidRDefault="00BC6DD9" w:rsidP="00BC6DD9">
      <w:pPr>
        <w:numPr>
          <w:ilvl w:val="1"/>
          <w:numId w:val="1"/>
        </w:numPr>
        <w:jc w:val="both"/>
      </w:pPr>
      <w:r>
        <w:t>Koliku će udaljenost prijeći za 1 sat i 30 minuta?</w:t>
      </w:r>
    </w:p>
    <w:p w:rsidR="00BC6DD9" w:rsidRDefault="00BC6DD9" w:rsidP="00BC6DD9">
      <w:pPr>
        <w:numPr>
          <w:ilvl w:val="1"/>
          <w:numId w:val="1"/>
        </w:numPr>
        <w:jc w:val="both"/>
      </w:pPr>
      <w:r>
        <w:t>Koliko će mu vremena trebati da prijeđe 75 km.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</w:p>
    <w:p w:rsidR="00BC6DD9" w:rsidRDefault="00BC6DD9" w:rsidP="00BC6DD9">
      <w:pPr>
        <w:ind w:left="-284" w:hanging="567"/>
        <w:jc w:val="both"/>
      </w:pPr>
      <w:r>
        <w:t xml:space="preserve">8. </w:t>
      </w:r>
      <w:r>
        <w:tab/>
      </w:r>
      <w:r w:rsidR="00F5641F">
        <w:t>Tri obitelji iz Zagreba krenule su na praznike u isto ljetovalište. Prva je obitelj putovala prosječnom brzinom od 90 km/h i na more su stigli za 4 sata. Kojom je prosječnom brzinom vozila druga obitelj, ako su na more stigli za 5 sati? Koliko je dugo putovala treća obitelj, ako su vozili prosječnom brzinom od 75 km/h?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</w:p>
    <w:p w:rsidR="00BC6DD9" w:rsidRDefault="00BC6DD9" w:rsidP="00BC6DD9">
      <w:pPr>
        <w:ind w:left="-284" w:hanging="567"/>
        <w:jc w:val="both"/>
      </w:pPr>
      <w:r>
        <w:t xml:space="preserve">9. </w:t>
      </w:r>
      <w:r>
        <w:tab/>
      </w:r>
      <w:r>
        <w:t>Neki bi posao 12 radnika moglo obaviti za 15 dana. Za koliko treba povećati broj radnika da bi posao bio završen 6 dana ranije?</w:t>
      </w:r>
    </w:p>
    <w:p w:rsidR="00BC6DD9" w:rsidRDefault="00BC6DD9" w:rsidP="00BC6DD9">
      <w:pPr>
        <w:tabs>
          <w:tab w:val="num" w:pos="-2127"/>
        </w:tabs>
        <w:ind w:left="-284" w:hanging="567"/>
        <w:jc w:val="both"/>
      </w:pPr>
    </w:p>
    <w:p w:rsidR="0093068B" w:rsidRDefault="00BC6DD9" w:rsidP="00BC6DD9">
      <w:pPr>
        <w:tabs>
          <w:tab w:val="num" w:pos="-2127"/>
        </w:tabs>
        <w:ind w:left="-284" w:hanging="567"/>
      </w:pPr>
      <w:r>
        <w:t xml:space="preserve">10.    </w:t>
      </w:r>
      <w:r>
        <w:t>Bazen se puni kroz dvije cijevi i prazni kroz jednu. Prva cijev napuni bazen za 8 sati, druga za 10 sati. Kada je bazen pun, treća će ga cijev isprazniti za 40 sati. Ako su otvorene sve tri cijevi, za koliko će se vremena napuniti bazen?</w:t>
      </w:r>
    </w:p>
    <w:p w:rsidR="00DD4120" w:rsidRDefault="00DD4120" w:rsidP="00BC6DD9">
      <w:pPr>
        <w:tabs>
          <w:tab w:val="num" w:pos="-2127"/>
        </w:tabs>
        <w:ind w:left="-284" w:hanging="567"/>
      </w:pPr>
    </w:p>
    <w:p w:rsidR="00DD4120" w:rsidRDefault="00DD4120" w:rsidP="00BC6DD9">
      <w:pPr>
        <w:tabs>
          <w:tab w:val="num" w:pos="-2127"/>
        </w:tabs>
        <w:ind w:left="-284" w:hanging="567"/>
      </w:pPr>
    </w:p>
    <w:p w:rsidR="00DD4120" w:rsidRDefault="00DD4120" w:rsidP="00BC6DD9">
      <w:pPr>
        <w:tabs>
          <w:tab w:val="num" w:pos="-2127"/>
        </w:tabs>
        <w:ind w:left="-284" w:hanging="567"/>
      </w:pPr>
    </w:p>
    <w:p w:rsidR="00DD4120" w:rsidRDefault="00DD4120" w:rsidP="00BC6DD9">
      <w:pPr>
        <w:tabs>
          <w:tab w:val="num" w:pos="-2127"/>
        </w:tabs>
        <w:ind w:left="-284" w:hanging="567"/>
      </w:pPr>
    </w:p>
    <w:p w:rsidR="00DD4120" w:rsidRDefault="00DD4120" w:rsidP="00DD4120">
      <w:pPr>
        <w:tabs>
          <w:tab w:val="num" w:pos="-2127"/>
        </w:tabs>
        <w:ind w:left="-284" w:hanging="567"/>
        <w:jc w:val="center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>RJEŠENJA</w:t>
      </w:r>
    </w:p>
    <w:p w:rsidR="00DD4120" w:rsidRDefault="00DD4120" w:rsidP="00DD4120">
      <w:pPr>
        <w:tabs>
          <w:tab w:val="num" w:pos="-2127"/>
        </w:tabs>
        <w:ind w:left="-284" w:hanging="567"/>
        <w:jc w:val="center"/>
        <w:rPr>
          <w:color w:val="FF0000"/>
          <w:sz w:val="28"/>
          <w:szCs w:val="28"/>
        </w:rPr>
      </w:pPr>
    </w:p>
    <w:p w:rsidR="00DD4120" w:rsidRDefault="00DD4120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 w:rsidRPr="00DD4120">
        <w:rPr>
          <w:sz w:val="28"/>
          <w:szCs w:val="28"/>
        </w:rPr>
        <w:t xml:space="preserve">1.   </w:t>
      </w:r>
      <w:r w:rsidRPr="00DD4120">
        <w:rPr>
          <w:color w:val="FF0000"/>
          <w:sz w:val="28"/>
          <w:szCs w:val="28"/>
        </w:rPr>
        <w:t xml:space="preserve">B (-23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5</m:t>
            </m:r>
          </m:den>
        </m:f>
      </m:oMath>
      <w:r w:rsidRPr="00DD4120">
        <w:rPr>
          <w:color w:val="FF0000"/>
          <w:sz w:val="28"/>
          <w:szCs w:val="28"/>
        </w:rPr>
        <w:t xml:space="preserve"> )    C (-21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FF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5</m:t>
            </m:r>
          </m:den>
        </m:f>
      </m:oMath>
      <w:r w:rsidRPr="00DD4120">
        <w:rPr>
          <w:color w:val="FF0000"/>
          <w:sz w:val="28"/>
          <w:szCs w:val="28"/>
        </w:rPr>
        <w:t xml:space="preserve"> )</w:t>
      </w:r>
    </w:p>
    <w:p w:rsidR="00DD4120" w:rsidRDefault="00DD4120" w:rsidP="00DD4120">
      <w:pPr>
        <w:tabs>
          <w:tab w:val="num" w:pos="-2127"/>
        </w:tabs>
        <w:ind w:left="-284" w:hanging="567"/>
        <w:rPr>
          <w:sz w:val="28"/>
          <w:szCs w:val="28"/>
        </w:rPr>
      </w:pPr>
    </w:p>
    <w:p w:rsidR="00DD4120" w:rsidRDefault="00DD4120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2.  </w:t>
      </w:r>
      <w:r w:rsidR="009B7444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A(-5 , -3)    B(6 , 0)    C(2 , 8)    D(0 , 5)</w:t>
      </w:r>
    </w:p>
    <w:p w:rsidR="00DD4120" w:rsidRDefault="00DD4120" w:rsidP="00DD4120">
      <w:pPr>
        <w:tabs>
          <w:tab w:val="num" w:pos="-2127"/>
        </w:tabs>
        <w:ind w:left="-284" w:hanging="567"/>
        <w:rPr>
          <w:sz w:val="28"/>
          <w:szCs w:val="28"/>
        </w:rPr>
      </w:pPr>
    </w:p>
    <w:p w:rsidR="00DD4120" w:rsidRDefault="00DD4120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  <w:r>
        <w:rPr>
          <w:sz w:val="28"/>
          <w:szCs w:val="28"/>
        </w:rPr>
        <w:t xml:space="preserve">4.        </w:t>
      </w:r>
      <w:r>
        <w:rPr>
          <w:color w:val="00B050"/>
          <w:sz w:val="28"/>
          <w:szCs w:val="28"/>
        </w:rPr>
        <w:t>vanjski ∙ vanjski = unutarnji ∙ unutarnji član razmjera</w:t>
      </w:r>
    </w:p>
    <w:p w:rsidR="001958F4" w:rsidRDefault="00DD4120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</w:r>
    </w:p>
    <w:p w:rsidR="00DD4120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color w:val="00B050"/>
          <w:sz w:val="28"/>
          <w:szCs w:val="28"/>
        </w:rPr>
        <w:tab/>
      </w:r>
      <w:r>
        <w:rPr>
          <w:color w:val="FF0000"/>
          <w:sz w:val="28"/>
          <w:szCs w:val="28"/>
        </w:rPr>
        <w:t>x</w:t>
      </w:r>
      <w:r w:rsidR="00DD4120">
        <w:rPr>
          <w:color w:val="FF0000"/>
          <w:sz w:val="28"/>
          <w:szCs w:val="28"/>
        </w:rPr>
        <w:t xml:space="preserve"> = </w:t>
      </w:r>
      <w:r>
        <w:rPr>
          <w:color w:val="FF0000"/>
          <w:sz w:val="28"/>
          <w:szCs w:val="28"/>
        </w:rPr>
        <w:t>0.5</w:t>
      </w:r>
    </w:p>
    <w:p w:rsidR="001958F4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</w:p>
    <w:p w:rsidR="001958F4" w:rsidRDefault="001958F4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  <w:r w:rsidRPr="001958F4">
        <w:rPr>
          <w:sz w:val="28"/>
          <w:szCs w:val="28"/>
        </w:rPr>
        <w:t>6.</w:t>
      </w:r>
      <w:r>
        <w:rPr>
          <w:color w:val="FF0000"/>
          <w:sz w:val="28"/>
          <w:szCs w:val="28"/>
        </w:rPr>
        <w:t xml:space="preserve">   </w:t>
      </w:r>
      <w:r w:rsidRPr="001958F4">
        <w:rPr>
          <w:color w:val="00B050"/>
          <w:sz w:val="28"/>
          <w:szCs w:val="28"/>
        </w:rPr>
        <w:t>UPUTA : udaljenost zapiši u centimetrima</w:t>
      </w:r>
    </w:p>
    <w:p w:rsidR="001958F4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</w:p>
    <w:p w:rsidR="001958F4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sz w:val="28"/>
          <w:szCs w:val="28"/>
        </w:rPr>
        <w:tab/>
      </w:r>
      <w:r>
        <w:rPr>
          <w:color w:val="FF0000"/>
          <w:sz w:val="28"/>
          <w:szCs w:val="28"/>
        </w:rPr>
        <w:t>Udaljenost  Splita  i  Rijeke na karti je 78.6 cm.</w:t>
      </w:r>
    </w:p>
    <w:p w:rsidR="001958F4" w:rsidRDefault="001958F4" w:rsidP="00DD4120">
      <w:pPr>
        <w:tabs>
          <w:tab w:val="num" w:pos="-2127"/>
        </w:tabs>
        <w:ind w:left="-284" w:hanging="567"/>
        <w:rPr>
          <w:sz w:val="28"/>
          <w:szCs w:val="28"/>
        </w:rPr>
      </w:pPr>
    </w:p>
    <w:p w:rsidR="001958F4" w:rsidRDefault="001958F4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  <w:r>
        <w:rPr>
          <w:sz w:val="28"/>
          <w:szCs w:val="28"/>
        </w:rPr>
        <w:t xml:space="preserve">7.   </w:t>
      </w:r>
      <w:r w:rsidRPr="001958F4">
        <w:rPr>
          <w:color w:val="00B050"/>
          <w:sz w:val="28"/>
          <w:szCs w:val="28"/>
        </w:rPr>
        <w:t>UPUTA : vrijeme zapiši u minutama</w:t>
      </w:r>
      <w:r w:rsidR="009B7444">
        <w:rPr>
          <w:color w:val="00B050"/>
          <w:sz w:val="28"/>
          <w:szCs w:val="28"/>
        </w:rPr>
        <w:t xml:space="preserve">         </w:t>
      </w:r>
      <w:r w:rsidR="009B7444" w:rsidRPr="009B7444">
        <w:rPr>
          <w:sz w:val="28"/>
          <w:szCs w:val="28"/>
        </w:rPr>
        <w:t>PROP</w:t>
      </w:r>
      <w:r w:rsidR="009B7444">
        <w:rPr>
          <w:sz w:val="28"/>
          <w:szCs w:val="28"/>
        </w:rPr>
        <w:t xml:space="preserve">  ,  k = 1.5</w:t>
      </w:r>
    </w:p>
    <w:p w:rsidR="001958F4" w:rsidRDefault="001958F4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</w:p>
    <w:p w:rsidR="001958F4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color w:val="00B050"/>
          <w:sz w:val="28"/>
          <w:szCs w:val="28"/>
        </w:rPr>
        <w:tab/>
      </w:r>
      <w:r>
        <w:rPr>
          <w:color w:val="FF0000"/>
          <w:sz w:val="28"/>
          <w:szCs w:val="28"/>
        </w:rPr>
        <w:t>a)  135km</w:t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  <w:t>b)  50min</w:t>
      </w:r>
    </w:p>
    <w:p w:rsidR="001958F4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</w:p>
    <w:p w:rsidR="001958F4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 w:rsidRPr="001958F4">
        <w:rPr>
          <w:sz w:val="28"/>
          <w:szCs w:val="28"/>
        </w:rPr>
        <w:t>8.</w:t>
      </w:r>
      <w:r>
        <w:rPr>
          <w:color w:val="FF0000"/>
          <w:sz w:val="28"/>
          <w:szCs w:val="28"/>
        </w:rPr>
        <w:t xml:space="preserve"> </w:t>
      </w:r>
      <w:r w:rsidR="009B7444">
        <w:rPr>
          <w:color w:val="FF0000"/>
          <w:sz w:val="28"/>
          <w:szCs w:val="28"/>
        </w:rPr>
        <w:tab/>
      </w:r>
      <w:r w:rsidR="009B7444">
        <w:rPr>
          <w:color w:val="FF0000"/>
          <w:sz w:val="28"/>
          <w:szCs w:val="28"/>
        </w:rPr>
        <w:tab/>
      </w:r>
      <w:r w:rsidR="009B7444" w:rsidRPr="009B7444">
        <w:rPr>
          <w:sz w:val="28"/>
          <w:szCs w:val="28"/>
        </w:rPr>
        <w:t>OBRNUTO PROP.</w:t>
      </w:r>
      <w:r w:rsidR="009B7444">
        <w:rPr>
          <w:sz w:val="28"/>
          <w:szCs w:val="28"/>
        </w:rPr>
        <w:t xml:space="preserve">  ,  k = 360</w:t>
      </w:r>
    </w:p>
    <w:p w:rsidR="009B7444" w:rsidRDefault="009B744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</w:p>
    <w:p w:rsidR="009B7444" w:rsidRDefault="009B744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>Druga je obitelj vozila prosječnom brzinom od 72km/h.</w:t>
      </w:r>
    </w:p>
    <w:p w:rsidR="009B7444" w:rsidRDefault="009B744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</w:p>
    <w:p w:rsidR="001958F4" w:rsidRDefault="009B7444" w:rsidP="009B7444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  <w:t xml:space="preserve"> Treća obitelj je putovala  4.8h = 4 sata i 48 minuta.</w:t>
      </w:r>
    </w:p>
    <w:p w:rsidR="001958F4" w:rsidRDefault="001958F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</w:p>
    <w:p w:rsidR="009B7444" w:rsidRPr="001958F4" w:rsidRDefault="009B744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 w:rsidRPr="009B7444">
        <w:rPr>
          <w:sz w:val="28"/>
          <w:szCs w:val="28"/>
        </w:rPr>
        <w:t>9.</w:t>
      </w:r>
      <w:r>
        <w:rPr>
          <w:color w:val="FF0000"/>
          <w:sz w:val="28"/>
          <w:szCs w:val="28"/>
        </w:rPr>
        <w:t xml:space="preserve">   </w:t>
      </w:r>
      <w:r>
        <w:rPr>
          <w:color w:val="FF0000"/>
          <w:sz w:val="28"/>
          <w:szCs w:val="28"/>
        </w:rPr>
        <w:tab/>
      </w:r>
      <w:r>
        <w:rPr>
          <w:color w:val="FF0000"/>
          <w:sz w:val="28"/>
          <w:szCs w:val="28"/>
        </w:rPr>
        <w:tab/>
      </w:r>
      <w:r w:rsidRPr="009B7444">
        <w:rPr>
          <w:sz w:val="28"/>
          <w:szCs w:val="28"/>
        </w:rPr>
        <w:t>OBRNUTO PROP.</w:t>
      </w:r>
      <w:r>
        <w:rPr>
          <w:sz w:val="28"/>
          <w:szCs w:val="28"/>
        </w:rPr>
        <w:t xml:space="preserve">  ,  k = 180</w:t>
      </w:r>
    </w:p>
    <w:p w:rsidR="001958F4" w:rsidRDefault="001958F4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</w:p>
    <w:p w:rsidR="009B7444" w:rsidRDefault="009B7444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  <w:t>Pazi na to što se traži u zadatku!</w:t>
      </w:r>
    </w:p>
    <w:p w:rsidR="009B7444" w:rsidRDefault="009B7444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</w:p>
    <w:p w:rsidR="009B7444" w:rsidRDefault="009B7444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color w:val="00B050"/>
          <w:sz w:val="28"/>
          <w:szCs w:val="28"/>
        </w:rPr>
        <w:tab/>
      </w:r>
      <w:r>
        <w:rPr>
          <w:color w:val="FF0000"/>
          <w:sz w:val="28"/>
          <w:szCs w:val="28"/>
        </w:rPr>
        <w:t>Broj radnika treba povećati za 8.</w:t>
      </w:r>
      <w:r>
        <w:rPr>
          <w:color w:val="FF0000"/>
          <w:sz w:val="28"/>
          <w:szCs w:val="28"/>
        </w:rPr>
        <w:tab/>
      </w:r>
    </w:p>
    <w:p w:rsidR="009B7444" w:rsidRDefault="009B7444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</w:p>
    <w:p w:rsidR="009B7444" w:rsidRDefault="009B7444" w:rsidP="00DD4120">
      <w:pPr>
        <w:tabs>
          <w:tab w:val="num" w:pos="-2127"/>
        </w:tabs>
        <w:ind w:left="-284" w:hanging="567"/>
        <w:rPr>
          <w:sz w:val="28"/>
          <w:szCs w:val="28"/>
        </w:rPr>
      </w:pPr>
      <w:r w:rsidRPr="009B7444">
        <w:rPr>
          <w:sz w:val="28"/>
          <w:szCs w:val="28"/>
        </w:rPr>
        <w:t>10.</w:t>
      </w:r>
      <w:r>
        <w:rPr>
          <w:color w:val="00B050"/>
          <w:sz w:val="28"/>
          <w:szCs w:val="28"/>
        </w:rPr>
        <w:tab/>
      </w:r>
      <w:r>
        <w:rPr>
          <w:sz w:val="28"/>
          <w:szCs w:val="28"/>
        </w:rPr>
        <w:t xml:space="preserve">1. cijev za 1 sat  napuni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>
        <w:rPr>
          <w:sz w:val="28"/>
          <w:szCs w:val="28"/>
        </w:rPr>
        <w:t xml:space="preserve">  bazena</w:t>
      </w:r>
    </w:p>
    <w:p w:rsidR="009B7444" w:rsidRDefault="009B7444" w:rsidP="00DD4120">
      <w:pPr>
        <w:tabs>
          <w:tab w:val="num" w:pos="-2127"/>
        </w:tabs>
        <w:ind w:left="-284" w:hanging="567"/>
        <w:rPr>
          <w:sz w:val="28"/>
          <w:szCs w:val="28"/>
        </w:rPr>
      </w:pPr>
    </w:p>
    <w:p w:rsidR="009B7444" w:rsidRDefault="009B7444" w:rsidP="00DD4120">
      <w:pPr>
        <w:tabs>
          <w:tab w:val="num" w:pos="-2127"/>
        </w:tabs>
        <w:ind w:left="-284" w:hanging="567"/>
        <w:rPr>
          <w:sz w:val="28"/>
          <w:szCs w:val="28"/>
        </w:rPr>
      </w:pPr>
      <w:r>
        <w:rPr>
          <w:sz w:val="28"/>
          <w:szCs w:val="28"/>
        </w:rPr>
        <w:tab/>
        <w:t xml:space="preserve">2. cijev za 1 sat napuni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>
        <w:rPr>
          <w:sz w:val="28"/>
          <w:szCs w:val="28"/>
        </w:rPr>
        <w:t xml:space="preserve">  bazena</w:t>
      </w:r>
    </w:p>
    <w:p w:rsidR="009B7444" w:rsidRDefault="009B7444" w:rsidP="00DD4120">
      <w:pPr>
        <w:tabs>
          <w:tab w:val="num" w:pos="-2127"/>
        </w:tabs>
        <w:ind w:left="-284" w:hanging="567"/>
        <w:rPr>
          <w:sz w:val="28"/>
          <w:szCs w:val="28"/>
        </w:rPr>
      </w:pPr>
    </w:p>
    <w:p w:rsidR="009B7444" w:rsidRDefault="009B7444" w:rsidP="00DD4120">
      <w:pPr>
        <w:tabs>
          <w:tab w:val="num" w:pos="-2127"/>
        </w:tabs>
        <w:ind w:left="-284" w:hanging="567"/>
        <w:rPr>
          <w:sz w:val="28"/>
          <w:szCs w:val="28"/>
        </w:rPr>
      </w:pPr>
      <w:r>
        <w:rPr>
          <w:sz w:val="28"/>
          <w:szCs w:val="28"/>
        </w:rPr>
        <w:tab/>
      </w:r>
      <w:r w:rsidR="00BF4C5E">
        <w:rPr>
          <w:sz w:val="28"/>
          <w:szCs w:val="28"/>
        </w:rPr>
        <w:t xml:space="preserve">3. cijev za 1 sat isprazni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0</m:t>
            </m:r>
          </m:den>
        </m:f>
      </m:oMath>
      <w:r w:rsidR="00BF4C5E">
        <w:rPr>
          <w:sz w:val="28"/>
          <w:szCs w:val="28"/>
        </w:rPr>
        <w:t xml:space="preserve">  bazena</w:t>
      </w:r>
    </w:p>
    <w:p w:rsidR="00BF4C5E" w:rsidRDefault="00BF4C5E" w:rsidP="00DD4120">
      <w:pPr>
        <w:tabs>
          <w:tab w:val="num" w:pos="-2127"/>
        </w:tabs>
        <w:ind w:left="-284" w:hanging="567"/>
        <w:rPr>
          <w:sz w:val="28"/>
          <w:szCs w:val="28"/>
        </w:rPr>
      </w:pPr>
    </w:p>
    <w:p w:rsidR="00BF4C5E" w:rsidRDefault="00BF4C5E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  <w:r>
        <w:rPr>
          <w:color w:val="00B050"/>
          <w:sz w:val="28"/>
          <w:szCs w:val="28"/>
        </w:rPr>
        <w:tab/>
        <w:t xml:space="preserve">U jednom satu napuni se 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color w:val="00B050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10</m:t>
            </m:r>
          </m:den>
        </m:f>
        <m:r>
          <w:rPr>
            <w:rFonts w:ascii="Cambria Math" w:hAnsi="Cambria Math"/>
            <w:color w:val="00B050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color w:val="00B050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5+4-1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color w:val="00B050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40</m:t>
            </m:r>
          </m:den>
        </m:f>
        <m:r>
          <w:rPr>
            <w:rFonts w:ascii="Cambria Math" w:hAnsi="Cambria Math"/>
            <w:color w:val="00B050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5</m:t>
            </m:r>
          </m:den>
        </m:f>
      </m:oMath>
      <w:r>
        <w:rPr>
          <w:color w:val="00B050"/>
          <w:sz w:val="28"/>
          <w:szCs w:val="28"/>
        </w:rPr>
        <w:t xml:space="preserve">  bazena.</w:t>
      </w:r>
    </w:p>
    <w:p w:rsidR="00BF4C5E" w:rsidRDefault="00BF4C5E" w:rsidP="00DD4120">
      <w:pPr>
        <w:tabs>
          <w:tab w:val="num" w:pos="-2127"/>
        </w:tabs>
        <w:ind w:left="-284" w:hanging="567"/>
        <w:rPr>
          <w:color w:val="00B050"/>
          <w:sz w:val="28"/>
          <w:szCs w:val="28"/>
        </w:rPr>
      </w:pPr>
    </w:p>
    <w:p w:rsidR="00BF4C5E" w:rsidRPr="00BF4C5E" w:rsidRDefault="00BF4C5E" w:rsidP="00DD4120">
      <w:pPr>
        <w:tabs>
          <w:tab w:val="num" w:pos="-2127"/>
        </w:tabs>
        <w:ind w:left="-284" w:hanging="567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ab/>
      </w:r>
      <w:bookmarkStart w:id="0" w:name="_GoBack"/>
      <w:bookmarkEnd w:id="0"/>
      <w:r>
        <w:rPr>
          <w:color w:val="FF0000"/>
          <w:sz w:val="28"/>
          <w:szCs w:val="28"/>
        </w:rPr>
        <w:t>Bazen će se napuniti za  5 sati.</w:t>
      </w:r>
    </w:p>
    <w:sectPr w:rsidR="00BF4C5E" w:rsidRPr="00BF4C5E" w:rsidSect="00BC6DD9">
      <w:pgSz w:w="11906" w:h="16838"/>
      <w:pgMar w:top="567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84D94"/>
    <w:multiLevelType w:val="hybridMultilevel"/>
    <w:tmpl w:val="23280944"/>
    <w:lvl w:ilvl="0" w:tplc="CFCAF86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680BFB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DD9"/>
    <w:rsid w:val="001958F4"/>
    <w:rsid w:val="00326B04"/>
    <w:rsid w:val="007F1C23"/>
    <w:rsid w:val="009B7444"/>
    <w:rsid w:val="009C5846"/>
    <w:rsid w:val="00BC6DD9"/>
    <w:rsid w:val="00BF4C5E"/>
    <w:rsid w:val="00DD4120"/>
    <w:rsid w:val="00F56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6D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BC6DD9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C6DD9"/>
    <w:rPr>
      <w:rFonts w:ascii="Tahoma" w:eastAsia="Times New Roman" w:hAnsi="Tahoma" w:cs="Tahoma"/>
      <w:sz w:val="16"/>
      <w:szCs w:val="16"/>
      <w:lang w:eastAsia="hr-HR"/>
    </w:rPr>
  </w:style>
  <w:style w:type="character" w:styleId="Tekstrezerviranogmjesta">
    <w:name w:val="Placeholder Text"/>
    <w:basedOn w:val="Zadanifontodlomka"/>
    <w:uiPriority w:val="99"/>
    <w:semiHidden/>
    <w:rsid w:val="00DD412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6D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BC6DD9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C6DD9"/>
    <w:rPr>
      <w:rFonts w:ascii="Tahoma" w:eastAsia="Times New Roman" w:hAnsi="Tahoma" w:cs="Tahoma"/>
      <w:sz w:val="16"/>
      <w:szCs w:val="16"/>
      <w:lang w:eastAsia="hr-HR"/>
    </w:rPr>
  </w:style>
  <w:style w:type="character" w:styleId="Tekstrezerviranogmjesta">
    <w:name w:val="Placeholder Text"/>
    <w:basedOn w:val="Zadanifontodlomka"/>
    <w:uiPriority w:val="99"/>
    <w:semiHidden/>
    <w:rsid w:val="00DD41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5A2E62-3BCA-4D2F-9D4B-CF1E45E996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ra</dc:creator>
  <cp:lastModifiedBy>sandra</cp:lastModifiedBy>
  <cp:revision>1</cp:revision>
  <dcterms:created xsi:type="dcterms:W3CDTF">2016-11-05T13:16:00Z</dcterms:created>
  <dcterms:modified xsi:type="dcterms:W3CDTF">2016-11-05T14:27:00Z</dcterms:modified>
</cp:coreProperties>
</file>